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3662E6" w14:textId="77777777" w:rsidR="0002390A" w:rsidRPr="0002390A" w:rsidRDefault="0002390A" w:rsidP="0002390A">
      <w:pPr>
        <w:pStyle w:val="NoSpacing"/>
        <w:rPr>
          <w:b/>
          <w:sz w:val="28"/>
          <w:szCs w:val="28"/>
        </w:rPr>
      </w:pPr>
      <w:r w:rsidRPr="0002390A">
        <w:rPr>
          <w:b/>
          <w:sz w:val="28"/>
          <w:szCs w:val="28"/>
        </w:rPr>
        <w:t xml:space="preserve">Name: </w:t>
      </w:r>
    </w:p>
    <w:p w14:paraId="5F7CD849" w14:textId="77777777" w:rsidR="0002390A" w:rsidRPr="0002390A" w:rsidRDefault="0002390A" w:rsidP="0002390A">
      <w:pPr>
        <w:pStyle w:val="NoSpacing"/>
        <w:rPr>
          <w:b/>
          <w:sz w:val="28"/>
          <w:szCs w:val="28"/>
        </w:rPr>
      </w:pPr>
      <w:r w:rsidRPr="0002390A">
        <w:rPr>
          <w:b/>
          <w:sz w:val="28"/>
          <w:szCs w:val="28"/>
        </w:rPr>
        <w:t>Advance Programming in Java</w:t>
      </w:r>
    </w:p>
    <w:p w14:paraId="53825457" w14:textId="7A8F09F3" w:rsidR="0002390A" w:rsidRPr="0002390A" w:rsidRDefault="00706F8D" w:rsidP="0002390A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847BA8">
        <w:rPr>
          <w:b/>
          <w:sz w:val="28"/>
          <w:szCs w:val="28"/>
        </w:rPr>
        <w:t>0/1</w:t>
      </w:r>
      <w:r w:rsidR="00E53385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/202</w:t>
      </w:r>
      <w:r w:rsidR="00E53385">
        <w:rPr>
          <w:b/>
          <w:sz w:val="28"/>
          <w:szCs w:val="28"/>
        </w:rPr>
        <w:t>4</w:t>
      </w:r>
    </w:p>
    <w:p w14:paraId="49EA760E" w14:textId="77777777" w:rsidR="0002390A" w:rsidRDefault="0002390A" w:rsidP="0002390A">
      <w:pPr>
        <w:pStyle w:val="NoSpacing"/>
      </w:pPr>
    </w:p>
    <w:p w14:paraId="42BFD8DE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>Project… Student Averages</w:t>
      </w:r>
    </w:p>
    <w:p w14:paraId="54EF980F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14:paraId="06A9685F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the following text file called </w:t>
      </w:r>
      <w:r>
        <w:rPr>
          <w:rFonts w:ascii="Times New Roman" w:hAnsi="Times New Roman"/>
          <w:i/>
          <w:iCs/>
          <w:sz w:val="24"/>
          <w:szCs w:val="24"/>
        </w:rPr>
        <w:t xml:space="preserve">StudentScores.in </w:t>
      </w:r>
      <w:r>
        <w:rPr>
          <w:rFonts w:ascii="TimesNewRomanPSMT" w:hAnsi="TimesNewRomanPSMT" w:cs="TimesNewRomanPSMT"/>
          <w:sz w:val="24"/>
          <w:szCs w:val="24"/>
        </w:rPr>
        <w:t>and store in your standard folder</w:t>
      </w:r>
    </w:p>
    <w:p w14:paraId="2C15ADB9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temp_Name</w:t>
      </w:r>
      <w:r>
        <w:rPr>
          <w:rFonts w:ascii="TimesNewRomanPSMT" w:hAnsi="TimesNewRomanPSMT" w:cs="TimesNewRomanPSMT"/>
          <w:sz w:val="24"/>
          <w:szCs w:val="24"/>
        </w:rPr>
        <w:t>).</w:t>
      </w:r>
    </w:p>
    <w:p w14:paraId="56B6684C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ECC2080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File contents: 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  <w:t>Program output:</w:t>
      </w:r>
    </w:p>
    <w:p w14:paraId="68078FC3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gnes 56 82 95 100 68 52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Agnes, average = 76</w:t>
      </w:r>
    </w:p>
    <w:p w14:paraId="05230DB3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Bufford 87 92 97 100 96 85 93 77 98 86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Bufford, average = 91</w:t>
      </w:r>
    </w:p>
    <w:p w14:paraId="2CD1480C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Julie 99 100 100 89 96 100 92 99 68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Julie, average = 94</w:t>
      </w:r>
    </w:p>
    <w:p w14:paraId="73C5BACA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lice 40 36 85 16 0 22 72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Alice, average = 39</w:t>
      </w:r>
    </w:p>
    <w:p w14:paraId="039BCDB3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Bobby 100 98 92 86 88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Bobby, average = 93</w:t>
      </w:r>
    </w:p>
    <w:p w14:paraId="0B2EF850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23F8D5F4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Each line of the file consists of a student’s name followed by an unpredictable number of test</w:t>
      </w:r>
    </w:p>
    <w:p w14:paraId="1C34B0A8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cores. The number of students is also unpredictable. The desired output is as shown where the</w:t>
      </w:r>
    </w:p>
    <w:p w14:paraId="2C69EDA8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numbers there represent the average test score rounded to the nearest whole number.</w:t>
      </w:r>
    </w:p>
    <w:p w14:paraId="76CF0A96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FD62469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a class called </w:t>
      </w:r>
      <w:r>
        <w:rPr>
          <w:rFonts w:ascii="Times New Roman" w:hAnsi="Times New Roman"/>
          <w:i/>
          <w:iCs/>
          <w:sz w:val="24"/>
          <w:szCs w:val="24"/>
        </w:rPr>
        <w:t xml:space="preserve">StudentAverages </w:t>
      </w:r>
      <w:r>
        <w:rPr>
          <w:rFonts w:ascii="TimesNewRomanPSMT" w:hAnsi="TimesNewRomanPSMT" w:cs="TimesNewRomanPSMT"/>
          <w:sz w:val="24"/>
          <w:szCs w:val="24"/>
        </w:rPr>
        <w:t xml:space="preserve">that will input the </w:t>
      </w:r>
      <w:r>
        <w:rPr>
          <w:rFonts w:ascii="Times New Roman" w:hAnsi="Times New Roman"/>
          <w:i/>
          <w:iCs/>
          <w:sz w:val="24"/>
          <w:szCs w:val="24"/>
        </w:rPr>
        <w:t xml:space="preserve">StudentScores.in </w:t>
      </w:r>
      <w:r>
        <w:rPr>
          <w:rFonts w:ascii="TimesNewRomanPSMT" w:hAnsi="TimesNewRomanPSMT" w:cs="TimesNewRomanPSMT"/>
          <w:sz w:val="24"/>
          <w:szCs w:val="24"/>
        </w:rPr>
        <w:t>text file and produce</w:t>
      </w:r>
    </w:p>
    <w:p w14:paraId="553FBD2A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indicated output.</w:t>
      </w:r>
    </w:p>
    <w:p w14:paraId="0948D931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AC0D39D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2830B52" w14:textId="77777777" w:rsidR="0002390A" w:rsidRDefault="0002390A" w:rsidP="0002390A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Project…. Write Student Averages</w:t>
      </w:r>
    </w:p>
    <w:p w14:paraId="58562819" w14:textId="77777777" w:rsidR="0002390A" w:rsidRDefault="0002390A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Modify the project (Determining Student Averages) so that it will print the output to a file rather than a console screen.   Your output file should be stored in your standard folder, </w:t>
      </w:r>
      <w:r>
        <w:rPr>
          <w:i/>
          <w:iCs/>
        </w:rPr>
        <w:t xml:space="preserve">temp_Name </w:t>
      </w:r>
      <w:r>
        <w:rPr>
          <w:rFonts w:ascii="TimesNewRomanPSMT" w:hAnsi="TimesNewRomanPSMT" w:cs="TimesNewRomanPSMT"/>
        </w:rPr>
        <w:t xml:space="preserve">and the file name should be </w:t>
      </w:r>
      <w:r>
        <w:rPr>
          <w:i/>
          <w:iCs/>
        </w:rPr>
        <w:t>StudentScores.out</w:t>
      </w:r>
      <w:r>
        <w:rPr>
          <w:rFonts w:ascii="TimesNewRomanPSMT" w:hAnsi="TimesNewRomanPSMT" w:cs="TimesNewRomanPSMT"/>
        </w:rPr>
        <w:t xml:space="preserve">. At the completion of the program, the contents of </w:t>
      </w:r>
      <w:r>
        <w:rPr>
          <w:i/>
          <w:iCs/>
        </w:rPr>
        <w:t xml:space="preserve">StudentScores.out </w:t>
      </w:r>
      <w:r>
        <w:rPr>
          <w:rFonts w:ascii="TimesNewRomanPSMT" w:hAnsi="TimesNewRomanPSMT" w:cs="TimesNewRomanPSMT"/>
        </w:rPr>
        <w:t>should be:</w:t>
      </w:r>
    </w:p>
    <w:p w14:paraId="7C4D22B7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gnes, average = 76</w:t>
      </w:r>
    </w:p>
    <w:p w14:paraId="3639CC4E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ufford, average = 91</w:t>
      </w:r>
    </w:p>
    <w:p w14:paraId="625F8FB2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Julie, average = 94</w:t>
      </w:r>
    </w:p>
    <w:p w14:paraId="071884D2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smartTag w:uri="urn:schemas-microsoft-com:office:smarttags" w:element="City">
        <w:smartTag w:uri="urn:schemas-microsoft-com:office:smarttags" w:element="place">
          <w:r>
            <w:rPr>
              <w:rFonts w:ascii="Courier New" w:hAnsi="Courier New" w:cs="Courier New"/>
            </w:rPr>
            <w:t>Alice</w:t>
          </w:r>
        </w:smartTag>
      </w:smartTag>
      <w:r>
        <w:rPr>
          <w:rFonts w:ascii="Courier New" w:hAnsi="Courier New" w:cs="Courier New"/>
        </w:rPr>
        <w:t>, average = 39</w:t>
      </w:r>
    </w:p>
    <w:p w14:paraId="52AC2802" w14:textId="77777777" w:rsidR="0002390A" w:rsidRP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Bobby, </w:t>
      </w:r>
      <w:r w:rsidRPr="0072651D">
        <w:rPr>
          <w:rFonts w:ascii="Courier New" w:hAnsi="Courier New" w:cs="Courier New"/>
        </w:rPr>
        <w:t>average = 93</w:t>
      </w:r>
    </w:p>
    <w:p w14:paraId="3187A5A6" w14:textId="77777777" w:rsidR="0002390A" w:rsidRDefault="0002390A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Call this new class </w:t>
      </w:r>
      <w:r>
        <w:rPr>
          <w:i/>
          <w:iCs/>
        </w:rPr>
        <w:t>StudentAverages_Out</w:t>
      </w:r>
      <w:r>
        <w:rPr>
          <w:rFonts w:ascii="TimesNewRomanPSMT" w:hAnsi="TimesNewRomanPSMT" w:cs="TimesNewRomanPSMT"/>
        </w:rPr>
        <w:t>.</w:t>
      </w:r>
    </w:p>
    <w:p w14:paraId="4181B2CC" w14:textId="77777777" w:rsidR="00AD0A51" w:rsidRDefault="00AD0A51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A962BBF" w14:textId="77777777" w:rsidR="00AD0A51" w:rsidRDefault="00AD0A51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5774868" w14:textId="70A55D63" w:rsidR="00AD0A51" w:rsidRDefault="00AD0A51" w:rsidP="00AD0A51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Project…. Random Generator</w:t>
      </w:r>
    </w:p>
    <w:p w14:paraId="383C1569" w14:textId="77777777" w:rsidR="00AD0A51" w:rsidRDefault="00AD0A51" w:rsidP="00AD0A51">
      <w:pPr>
        <w:pStyle w:val="ListParagraph"/>
        <w:spacing w:line="240" w:lineRule="auto"/>
      </w:pPr>
    </w:p>
    <w:p w14:paraId="41823D26" w14:textId="0EE6684D" w:rsidR="00AD0A51" w:rsidRDefault="00AD0A51" w:rsidP="00AD0A51">
      <w:pPr>
        <w:pStyle w:val="ListParagraph"/>
        <w:spacing w:line="240" w:lineRule="auto"/>
        <w:ind w:left="0"/>
      </w:pPr>
      <w:r>
        <w:t>Create a RandomGenerator application that implements the Linear Congruential Method.  The formula used by this method is:</w:t>
      </w:r>
    </w:p>
    <w:p w14:paraId="3C70C1C2" w14:textId="3EE12364" w:rsidR="00AD0A51" w:rsidRDefault="007B1768" w:rsidP="00AD0A51">
      <w:pPr>
        <w:pStyle w:val="ListParagraph"/>
        <w:spacing w:line="240" w:lineRule="auto"/>
      </w:pPr>
      <w:r w:rsidRPr="007409F1">
        <w:rPr>
          <w:position w:val="-14"/>
        </w:rPr>
        <w:object w:dxaOrig="2040" w:dyaOrig="400" w14:anchorId="0D0986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19.95pt" o:ole="">
            <v:imagedata r:id="rId5" o:title=""/>
          </v:shape>
          <o:OLEObject Type="Embed" ProgID="Equation.DSMT4" ShapeID="_x0000_i1025" DrawAspect="Content" ObjectID="_1790070384" r:id="rId6"/>
        </w:object>
      </w:r>
      <w:r w:rsidR="00AD0A51">
        <w:t xml:space="preserve"> </w:t>
      </w:r>
    </w:p>
    <w:p w14:paraId="4CC5F8FB" w14:textId="77777777" w:rsidR="00AD0A51" w:rsidRDefault="00AD0A51" w:rsidP="00AD0A51">
      <w:pPr>
        <w:spacing w:line="240" w:lineRule="auto"/>
      </w:pPr>
      <w:r>
        <w:t>Use constant integers for a, c, and m.  Choose a seed integer value for X</w:t>
      </w:r>
      <w:r w:rsidRPr="007409F1">
        <w:rPr>
          <w:vertAlign w:val="subscript"/>
        </w:rPr>
        <w:t>0</w:t>
      </w:r>
      <w:r>
        <w:t>.  Show 10 numbers from the sequence.  Application output should look similar to:</w:t>
      </w:r>
    </w:p>
    <w:p w14:paraId="61ED964A" w14:textId="44C18451" w:rsidR="00AD0A51" w:rsidRDefault="00AD0A51" w:rsidP="00AD0A51">
      <w:pPr>
        <w:spacing w:line="240" w:lineRule="auto"/>
      </w:pPr>
      <w:r>
        <w:tab/>
        <w:t xml:space="preserve">Seed = 12, a = 1246. </w:t>
      </w:r>
      <w:r w:rsidR="00D7220E">
        <w:t>c</w:t>
      </w:r>
      <w:r>
        <w:t xml:space="preserve"> = 200, m = 50</w:t>
      </w:r>
    </w:p>
    <w:p w14:paraId="72AB7E4E" w14:textId="77777777" w:rsidR="00AD0A51" w:rsidRDefault="00AD0A51" w:rsidP="00AD0A51">
      <w:pPr>
        <w:spacing w:line="240" w:lineRule="auto"/>
      </w:pPr>
      <w:r>
        <w:tab/>
        <w:t>(1246 * 12 + 200) % 50 = 2</w:t>
      </w:r>
    </w:p>
    <w:p w14:paraId="381965FB" w14:textId="77777777" w:rsidR="00AD0A51" w:rsidRDefault="00AD0A51" w:rsidP="00AD0A51">
      <w:pPr>
        <w:spacing w:line="240" w:lineRule="auto"/>
        <w:ind w:firstLine="720"/>
      </w:pPr>
      <w:r>
        <w:t>(1246 * 2 + 200) % 50 = 42</w:t>
      </w:r>
    </w:p>
    <w:p w14:paraId="416A1A89" w14:textId="77777777" w:rsidR="00AD0A51" w:rsidRDefault="00AD0A51" w:rsidP="00AD0A51">
      <w:pPr>
        <w:spacing w:line="240" w:lineRule="auto"/>
        <w:ind w:firstLine="720"/>
      </w:pPr>
      <w:r>
        <w:t>(1246 * 42 + 200) % 50 = 32</w:t>
      </w:r>
    </w:p>
    <w:p w14:paraId="1E88D722" w14:textId="77777777" w:rsidR="00AD0A51" w:rsidRDefault="00AD0A51" w:rsidP="00AD0A51">
      <w:pPr>
        <w:spacing w:line="240" w:lineRule="auto"/>
        <w:ind w:firstLine="720"/>
      </w:pPr>
      <w:r>
        <w:t>(1246 * 32 + 200) % 50 = 22</w:t>
      </w:r>
    </w:p>
    <w:p w14:paraId="02B1F345" w14:textId="77777777" w:rsidR="00AD0A51" w:rsidRDefault="00AD0A51" w:rsidP="00AD0A51">
      <w:pPr>
        <w:spacing w:line="240" w:lineRule="auto"/>
        <w:ind w:firstLine="720"/>
      </w:pPr>
      <w:r>
        <w:t>(1246 * 22 + 200) % 50 = 12</w:t>
      </w:r>
    </w:p>
    <w:p w14:paraId="7FCE4F37" w14:textId="77777777" w:rsidR="00AD0A51" w:rsidRDefault="00AD0A51" w:rsidP="00AD0A51">
      <w:pPr>
        <w:spacing w:line="240" w:lineRule="auto"/>
        <w:ind w:firstLine="720"/>
      </w:pPr>
      <w:r>
        <w:t>(1246 * 12 + 200) % 50 = 2</w:t>
      </w:r>
    </w:p>
    <w:p w14:paraId="28C1F72E" w14:textId="77777777" w:rsidR="00AD0A51" w:rsidRDefault="00AD0A51" w:rsidP="00AD0A51">
      <w:pPr>
        <w:spacing w:line="240" w:lineRule="auto"/>
        <w:ind w:firstLine="720"/>
      </w:pPr>
      <w:r>
        <w:t>(1246 * 2 + 200) % 50 = 42</w:t>
      </w:r>
    </w:p>
    <w:p w14:paraId="34347667" w14:textId="77777777" w:rsidR="00AD0A51" w:rsidRDefault="00AD0A51" w:rsidP="00AD0A51">
      <w:pPr>
        <w:spacing w:line="240" w:lineRule="auto"/>
        <w:ind w:firstLine="720"/>
      </w:pPr>
      <w:r>
        <w:t>(1246 * 42 + 200) % 50 = 32</w:t>
      </w:r>
    </w:p>
    <w:p w14:paraId="5BAF2D53" w14:textId="77777777" w:rsidR="00AD0A51" w:rsidRDefault="00AD0A51" w:rsidP="00AD0A51">
      <w:pPr>
        <w:spacing w:line="240" w:lineRule="auto"/>
        <w:ind w:firstLine="720"/>
      </w:pPr>
      <w:r>
        <w:t>(1246 * 32 + 200) % 50 = 22</w:t>
      </w:r>
    </w:p>
    <w:p w14:paraId="6A6AB62C" w14:textId="77777777" w:rsidR="00AD0A51" w:rsidRDefault="00AD0A51" w:rsidP="00AD0A51">
      <w:pPr>
        <w:spacing w:line="240" w:lineRule="auto"/>
        <w:ind w:firstLine="720"/>
      </w:pPr>
      <w:r>
        <w:t>(1246 * 22 + 200) % 50 = 12</w:t>
      </w:r>
    </w:p>
    <w:p w14:paraId="47CB2C50" w14:textId="77777777" w:rsidR="00AD0A51" w:rsidRDefault="00AD0A51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BEAB1BD" w14:textId="77777777" w:rsidR="0002390A" w:rsidRDefault="0002390A" w:rsidP="0002390A">
      <w:pPr>
        <w:rPr>
          <w:rFonts w:ascii="TimesNewRomanPSMT" w:hAnsi="TimesNewRomanPSMT" w:cs="TimesNewRomanPSMT"/>
        </w:rPr>
      </w:pPr>
    </w:p>
    <w:p w14:paraId="35B170BC" w14:textId="77777777" w:rsidR="0002390A" w:rsidRDefault="0002390A" w:rsidP="0002390A">
      <w:pPr>
        <w:rPr>
          <w:b/>
        </w:rPr>
      </w:pPr>
    </w:p>
    <w:sectPr w:rsidR="0002390A" w:rsidSect="003F0D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8BE05CE"/>
    <w:multiLevelType w:val="hybridMultilevel"/>
    <w:tmpl w:val="79A8A0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470097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390A"/>
    <w:rsid w:val="0002390A"/>
    <w:rsid w:val="00280E00"/>
    <w:rsid w:val="00357DF2"/>
    <w:rsid w:val="003F0DA1"/>
    <w:rsid w:val="0045135C"/>
    <w:rsid w:val="00532C52"/>
    <w:rsid w:val="00706F8D"/>
    <w:rsid w:val="007426C6"/>
    <w:rsid w:val="007B1768"/>
    <w:rsid w:val="00847BA8"/>
    <w:rsid w:val="008B4314"/>
    <w:rsid w:val="009D7352"/>
    <w:rsid w:val="00A56503"/>
    <w:rsid w:val="00AD0A51"/>
    <w:rsid w:val="00D7220E"/>
    <w:rsid w:val="00E53385"/>
    <w:rsid w:val="00E804A6"/>
    <w:rsid w:val="00EF3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1027"/>
    <o:shapelayout v:ext="edit">
      <o:idmap v:ext="edit" data="1"/>
    </o:shapelayout>
  </w:shapeDefaults>
  <w:decimalSymbol w:val="."/>
  <w:listSeparator w:val=","/>
  <w14:docId w14:val="45320D2B"/>
  <w15:docId w15:val="{37E81059-CE6C-436F-A3F9-54D99DC2C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0DA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2390A"/>
    <w:rPr>
      <w:sz w:val="22"/>
      <w:szCs w:val="22"/>
    </w:rPr>
  </w:style>
  <w:style w:type="paragraph" w:styleId="NormalWeb">
    <w:name w:val="Normal (Web)"/>
    <w:basedOn w:val="Normal"/>
    <w:rsid w:val="0002390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rsid w:val="000239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2390A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rsid w:val="0002390A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AD0A51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04</Words>
  <Characters>173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9</cp:revision>
  <dcterms:created xsi:type="dcterms:W3CDTF">2019-10-19T15:21:00Z</dcterms:created>
  <dcterms:modified xsi:type="dcterms:W3CDTF">2024-10-10T17:00:00Z</dcterms:modified>
</cp:coreProperties>
</file>